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3695" w:rsidRDefault="00CB1D8F" w:rsidP="00CB1D8F">
      <w:pPr>
        <w:spacing w:line="240" w:lineRule="auto"/>
        <w:ind w:firstLine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lease help solve</w:t>
      </w:r>
      <w:r w:rsidR="003276CA">
        <w:rPr>
          <w:rFonts w:ascii="Times New Roman" w:hAnsi="Times New Roman" w:cs="Times New Roman"/>
          <w:b/>
          <w:sz w:val="24"/>
          <w:szCs w:val="24"/>
        </w:rPr>
        <w:t xml:space="preserve"> using Simpsons Rule</w:t>
      </w:r>
      <w:r>
        <w:rPr>
          <w:rFonts w:ascii="Times New Roman" w:hAnsi="Times New Roman" w:cs="Times New Roman"/>
          <w:b/>
          <w:sz w:val="24"/>
          <w:szCs w:val="24"/>
        </w:rPr>
        <w:t xml:space="preserve"> and please show work..</w:t>
      </w:r>
    </w:p>
    <w:p w:rsidR="00CB1D8F" w:rsidRDefault="00CB1D8F" w:rsidP="00E250E7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B1D8F" w:rsidRDefault="00CB1D8F" w:rsidP="00E250E7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6498"/>
        <w:gridCol w:w="3078"/>
      </w:tblGrid>
      <w:tr w:rsidR="004840CE" w:rsidTr="004840CE">
        <w:tc>
          <w:tcPr>
            <w:tcW w:w="6498" w:type="dxa"/>
          </w:tcPr>
          <w:p w:rsidR="00CB1D8F" w:rsidRPr="004840CE" w:rsidRDefault="00CB1D8F" w:rsidP="00CB1D8F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840CE">
              <w:rPr>
                <w:rFonts w:ascii="Times New Roman" w:hAnsi="Times New Roman" w:cs="Times New Roman"/>
                <w:sz w:val="24"/>
                <w:szCs w:val="24"/>
              </w:rPr>
              <w:t>The distances x (in 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4840CE">
              <w:rPr>
                <w:rFonts w:ascii="Times New Roman" w:hAnsi="Times New Roman" w:cs="Times New Roman"/>
                <w:sz w:val="24"/>
                <w:szCs w:val="24"/>
              </w:rPr>
              <w:t>) from one end of a barrel plug (with vertical cross section) to its center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4840CE">
              <w:rPr>
                <w:rFonts w:ascii="Times New Roman" w:hAnsi="Times New Roman" w:cs="Times New Roman"/>
                <w:sz w:val="24"/>
                <w:szCs w:val="24"/>
              </w:rPr>
              <w:t xml:space="preserve"> mass, as shown in the figure is </w:t>
            </w:r>
          </w:p>
          <w:p w:rsidR="00CB1D8F" w:rsidRPr="004840CE" w:rsidRDefault="00CB1D8F" w:rsidP="00CB1D8F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840C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6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pt;height:26.25pt" o:ole="">
                  <v:imagedata r:id="rId6" o:title=""/>
                </v:shape>
                <o:OLEObject Type="Embed" ProgID="Equation.DSMT4" ShapeID="_x0000_i1025" DrawAspect="Content" ObjectID="_1390220585" r:id="rId7"/>
              </w:object>
            </w:r>
          </w:p>
          <w:p w:rsidR="00CB1D8F" w:rsidRDefault="00CB1D8F" w:rsidP="00CB1D8F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B1D8F" w:rsidRPr="004840CE" w:rsidRDefault="00CB1D8F" w:rsidP="00CB1D8F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840CE">
              <w:rPr>
                <w:rFonts w:ascii="Times New Roman" w:hAnsi="Times New Roman" w:cs="Times New Roman"/>
                <w:sz w:val="24"/>
                <w:szCs w:val="24"/>
              </w:rPr>
              <w:t>Find x with n=12</w:t>
            </w:r>
          </w:p>
          <w:p w:rsidR="004840CE" w:rsidRDefault="004840CE" w:rsidP="007B3695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78" w:type="dxa"/>
          </w:tcPr>
          <w:p w:rsidR="004840CE" w:rsidRDefault="004840CE" w:rsidP="007B3695">
            <w:pPr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4840C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356279" cy="1343025"/>
                  <wp:effectExtent l="19050" t="0" r="0" b="0"/>
                  <wp:docPr id="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6279" cy="1343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25CAE" w:rsidRDefault="00825CAE" w:rsidP="007B3695">
      <w:pPr>
        <w:spacing w:line="240" w:lineRule="auto"/>
        <w:ind w:firstLine="0"/>
        <w:rPr>
          <w:rFonts w:ascii="Times New Roman" w:hAnsi="Times New Roman" w:cs="Times New Roman"/>
          <w:sz w:val="24"/>
          <w:szCs w:val="24"/>
        </w:rPr>
      </w:pPr>
    </w:p>
    <w:sectPr w:rsidR="00825CAE" w:rsidSect="00F34D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29BF" w:rsidRDefault="00AB29BF" w:rsidP="00F54835">
      <w:pPr>
        <w:spacing w:line="240" w:lineRule="auto"/>
      </w:pPr>
      <w:r>
        <w:separator/>
      </w:r>
    </w:p>
  </w:endnote>
  <w:endnote w:type="continuationSeparator" w:id="0">
    <w:p w:rsidR="00AB29BF" w:rsidRDefault="00AB29BF" w:rsidP="00F5483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29BF" w:rsidRDefault="00AB29BF" w:rsidP="00F54835">
      <w:pPr>
        <w:spacing w:line="240" w:lineRule="auto"/>
      </w:pPr>
      <w:r>
        <w:separator/>
      </w:r>
    </w:p>
  </w:footnote>
  <w:footnote w:type="continuationSeparator" w:id="0">
    <w:p w:rsidR="00AB29BF" w:rsidRDefault="00AB29BF" w:rsidP="00F54835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54835"/>
    <w:rsid w:val="000315CD"/>
    <w:rsid w:val="00032A32"/>
    <w:rsid w:val="00052240"/>
    <w:rsid w:val="00057C12"/>
    <w:rsid w:val="000611AE"/>
    <w:rsid w:val="000849BE"/>
    <w:rsid w:val="00086A1A"/>
    <w:rsid w:val="00097D4C"/>
    <w:rsid w:val="00105BD1"/>
    <w:rsid w:val="001366C5"/>
    <w:rsid w:val="00136BA4"/>
    <w:rsid w:val="001A4D20"/>
    <w:rsid w:val="002773C9"/>
    <w:rsid w:val="00293071"/>
    <w:rsid w:val="002B0630"/>
    <w:rsid w:val="002D352A"/>
    <w:rsid w:val="002E163C"/>
    <w:rsid w:val="00324141"/>
    <w:rsid w:val="003276CA"/>
    <w:rsid w:val="00354FBA"/>
    <w:rsid w:val="003D568C"/>
    <w:rsid w:val="0040241C"/>
    <w:rsid w:val="00442E56"/>
    <w:rsid w:val="004840CE"/>
    <w:rsid w:val="00491309"/>
    <w:rsid w:val="004D114C"/>
    <w:rsid w:val="004F6916"/>
    <w:rsid w:val="00537E6E"/>
    <w:rsid w:val="00541B49"/>
    <w:rsid w:val="00556A03"/>
    <w:rsid w:val="00571F32"/>
    <w:rsid w:val="005734D9"/>
    <w:rsid w:val="005C0783"/>
    <w:rsid w:val="005C2F6C"/>
    <w:rsid w:val="005D432A"/>
    <w:rsid w:val="005E4DC6"/>
    <w:rsid w:val="00667028"/>
    <w:rsid w:val="00670F3B"/>
    <w:rsid w:val="0067770F"/>
    <w:rsid w:val="006D72BA"/>
    <w:rsid w:val="0071176A"/>
    <w:rsid w:val="007A36EE"/>
    <w:rsid w:val="007B3695"/>
    <w:rsid w:val="007F483E"/>
    <w:rsid w:val="00825CAE"/>
    <w:rsid w:val="00895CA0"/>
    <w:rsid w:val="008D026E"/>
    <w:rsid w:val="008F673F"/>
    <w:rsid w:val="0091292C"/>
    <w:rsid w:val="00925DEF"/>
    <w:rsid w:val="009F07B5"/>
    <w:rsid w:val="00A060BF"/>
    <w:rsid w:val="00A54A94"/>
    <w:rsid w:val="00A912AE"/>
    <w:rsid w:val="00A91814"/>
    <w:rsid w:val="00AB29BF"/>
    <w:rsid w:val="00AF30EC"/>
    <w:rsid w:val="00B24DFE"/>
    <w:rsid w:val="00B322CE"/>
    <w:rsid w:val="00B3260A"/>
    <w:rsid w:val="00B44779"/>
    <w:rsid w:val="00B7297B"/>
    <w:rsid w:val="00BD305A"/>
    <w:rsid w:val="00C6491B"/>
    <w:rsid w:val="00C702CF"/>
    <w:rsid w:val="00CB1D8F"/>
    <w:rsid w:val="00D134BC"/>
    <w:rsid w:val="00D37844"/>
    <w:rsid w:val="00DA0143"/>
    <w:rsid w:val="00DC2C85"/>
    <w:rsid w:val="00E250E7"/>
    <w:rsid w:val="00E65FA6"/>
    <w:rsid w:val="00E9504F"/>
    <w:rsid w:val="00F10245"/>
    <w:rsid w:val="00F34DC0"/>
    <w:rsid w:val="00F43104"/>
    <w:rsid w:val="00F502BB"/>
    <w:rsid w:val="00F54835"/>
    <w:rsid w:val="00F766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480" w:lineRule="auto"/>
        <w:ind w:firstLine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4D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548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4835"/>
  </w:style>
  <w:style w:type="paragraph" w:styleId="Footer">
    <w:name w:val="footer"/>
    <w:basedOn w:val="Normal"/>
    <w:link w:val="FooterChar"/>
    <w:uiPriority w:val="99"/>
    <w:semiHidden/>
    <w:unhideWhenUsed/>
    <w:rsid w:val="00F548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54835"/>
  </w:style>
  <w:style w:type="paragraph" w:styleId="BalloonText">
    <w:name w:val="Balloon Text"/>
    <w:basedOn w:val="Normal"/>
    <w:link w:val="BalloonTextChar"/>
    <w:uiPriority w:val="99"/>
    <w:semiHidden/>
    <w:unhideWhenUsed/>
    <w:rsid w:val="00F5483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483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40C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5599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622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7</Words>
  <Characters>21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</dc:creator>
  <cp:lastModifiedBy>tv</cp:lastModifiedBy>
  <cp:revision>6</cp:revision>
  <dcterms:created xsi:type="dcterms:W3CDTF">2012-02-08T16:27:00Z</dcterms:created>
  <dcterms:modified xsi:type="dcterms:W3CDTF">2012-02-08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